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14" r:id="rId2"/>
    <p:sldId id="283" r:id="rId3"/>
    <p:sldId id="284" r:id="rId4"/>
    <p:sldId id="319" r:id="rId5"/>
    <p:sldId id="285" r:id="rId6"/>
    <p:sldId id="303" r:id="rId7"/>
    <p:sldId id="286" r:id="rId8"/>
    <p:sldId id="320" r:id="rId9"/>
    <p:sldId id="287" r:id="rId10"/>
    <p:sldId id="321" r:id="rId11"/>
    <p:sldId id="288" r:id="rId12"/>
    <p:sldId id="305" r:id="rId13"/>
    <p:sldId id="289" r:id="rId14"/>
    <p:sldId id="306" r:id="rId15"/>
    <p:sldId id="290" r:id="rId16"/>
    <p:sldId id="307" r:id="rId17"/>
    <p:sldId id="308" r:id="rId18"/>
    <p:sldId id="316" r:id="rId19"/>
    <p:sldId id="291" r:id="rId20"/>
    <p:sldId id="292" r:id="rId21"/>
    <p:sldId id="294" r:id="rId22"/>
    <p:sldId id="295" r:id="rId23"/>
    <p:sldId id="317" r:id="rId24"/>
    <p:sldId id="310" r:id="rId25"/>
    <p:sldId id="322" r:id="rId26"/>
    <p:sldId id="296" r:id="rId27"/>
    <p:sldId id="297" r:id="rId28"/>
    <p:sldId id="323" r:id="rId29"/>
    <p:sldId id="298" r:id="rId30"/>
    <p:sldId id="299" r:id="rId31"/>
    <p:sldId id="324" r:id="rId32"/>
    <p:sldId id="311" r:id="rId33"/>
    <p:sldId id="312" r:id="rId34"/>
    <p:sldId id="313" r:id="rId35"/>
    <p:sldId id="315" r:id="rId36"/>
    <p:sldId id="325" r:id="rId37"/>
    <p:sldId id="318" r:id="rId38"/>
    <p:sldId id="301" r:id="rId39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179" autoAdjust="0"/>
    <p:restoredTop sz="94706" autoAdjust="0"/>
  </p:normalViewPr>
  <p:slideViewPr>
    <p:cSldViewPr snapToGrid="0">
      <p:cViewPr varScale="1">
        <p:scale>
          <a:sx n="48" d="100"/>
          <a:sy n="48" d="100"/>
        </p:scale>
        <p:origin x="378" y="60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2年3月3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273AD78-6372-4528-9016-00005A841BE2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0148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5705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1006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483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92396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7409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57547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38979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81238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讲义</a:t>
            </a:r>
            <a:r>
              <a:rPr lang="en-US" altLang="zh-CN" dirty="0"/>
              <a:t>P13/2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45701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讲义</a:t>
            </a:r>
            <a:r>
              <a:rPr lang="en-US" altLang="zh-CN" dirty="0"/>
              <a:t>P13/2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87107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37058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9747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27400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66463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1984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90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05938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05938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49578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5210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711864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95331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7114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711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8129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3633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31546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EFF55-AB89-4EEF-A73E-ECFCBC2BF8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21805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  <p:sldLayoutId id="2147483670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5344A95-36CD-41C4-866A-C70BDE2641F1}"/>
              </a:ext>
            </a:extLst>
          </p:cNvPr>
          <p:cNvSpPr txBox="1">
            <a:spLocks/>
          </p:cNvSpPr>
          <p:nvPr/>
        </p:nvSpPr>
        <p:spPr>
          <a:xfrm>
            <a:off x="1293845" y="1909346"/>
            <a:ext cx="9604310" cy="33832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000" b="1" kern="12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6000" dirty="0"/>
              <a:t>第</a:t>
            </a:r>
            <a:r>
              <a:rPr lang="en-US" altLang="zh-CN" sz="6000" dirty="0"/>
              <a:t>14</a:t>
            </a:r>
            <a:r>
              <a:rPr lang="zh-CN" altLang="en-US" sz="6000" dirty="0"/>
              <a:t>章  代数系统</a:t>
            </a: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033AA043-179F-4961-B3D1-6EA6AFA478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计算机工程与科学学院     </a:t>
            </a:r>
            <a:r>
              <a:rPr lang="zh-CN" altLang="en-US" sz="2400" dirty="0"/>
              <a:t>封卫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328205-8E54-40FC-B674-7A677961774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1296099" y="1646238"/>
            <a:ext cx="9600501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代数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代数 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代数 ？</a:t>
            </a:r>
            <a:endParaRPr lang="zh-CN" altLang="en-US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0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代数 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0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代数 ？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766AA15-A16B-493B-B1BF-B93130E395D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5457F6A-B908-4455-8F00-E8B47526E9D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9721" y="2797191"/>
            <a:ext cx="396240" cy="32004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F38A5E-2B3F-40FE-B3D5-DA3CA6D1689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66119" y="3324499"/>
            <a:ext cx="396240" cy="32004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998D835-BD3C-4619-BD79-2D5F34A5CB2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1451" y="3840868"/>
            <a:ext cx="396240" cy="3200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2A3F58F-B408-4AE7-B613-C8C1E46AA22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89571" y="4431788"/>
            <a:ext cx="2946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990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698CC-BA16-450E-B5A7-6604FAFFD02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子代数的术语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的子代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就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身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的子代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所有代数常数构成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所有运算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构成了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最小的子代数；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所有代数常数构成的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最小的子代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子代数为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gt;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最小子代数为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53275" y="4921935"/>
            <a:ext cx="2108269" cy="4977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gt;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FCBE7B0-E382-4455-85ED-F02D245AE46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28583" y="4452587"/>
            <a:ext cx="294640" cy="320040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0A95CA82-6B7A-4665-9F18-820AEE1397F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698CC-BA16-450E-B5A7-6604FAFFD02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199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子代数的术语（续）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凡的子代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最大和最小子代数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凡子代数；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真子代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真子集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成的子代数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真子代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令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自然数，则 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代数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当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     时，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凡的子代数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其他的都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非平凡的真子代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矩形 1"/>
          <p:cNvSpPr/>
          <p:nvPr/>
        </p:nvSpPr>
        <p:spPr>
          <a:xfrm>
            <a:off x="2078817" y="3855375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86275" y="439473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23771" y="439473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74182DE-3C1D-405C-BC1B-34BE1EA7973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1229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D79809-EB49-42B5-80F4-8F5C461098A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3621797"/>
          </a:xfrm>
        </p:spPr>
        <p:txBody>
          <a:bodyPr>
            <a:noAutofit/>
          </a:bodyPr>
          <a:lstStyle/>
          <a:p>
            <a:pPr>
              <a:spcBef>
                <a:spcPts val="16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</a:t>
            </a:r>
          </a:p>
          <a:p>
            <a:pPr eaLnBrk="1" hangingPunct="1">
              <a:spcBef>
                <a:spcPts val="16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类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代数系统可以构造积代数系统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600"/>
              </a:spcBef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cs typeface="Times New Roman" panose="02020603050405020304" pitchFamily="18" charset="0"/>
              </a:rPr>
              <a:t>14.1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</a:p>
          <a:p>
            <a:pPr eaLnBrk="1" hangingPunct="1">
              <a:spcBef>
                <a:spcPts val="16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二元运算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积代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gt;, </a:t>
            </a:r>
          </a:p>
          <a:p>
            <a:pPr algn="ctr" eaLnBrk="1" hangingPunct="1">
              <a:spcBef>
                <a:spcPts val="1600"/>
              </a:spcBef>
              <a:buFontTx/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.</a:t>
            </a:r>
            <a:r>
              <a:rPr lang="en-US" altLang="zh-CN" sz="2400" b="1" dirty="0">
                <a:sym typeface="Symbol" pitchFamily="18" charset="2"/>
              </a:rPr>
              <a:t> </a:t>
            </a:r>
          </a:p>
          <a:p>
            <a:pPr marL="0" indent="0">
              <a:spcBef>
                <a:spcPts val="1600"/>
              </a:spcBef>
              <a:buNone/>
            </a:pPr>
            <a:r>
              <a:rPr kumimoji="1" lang="zh-CN" altLang="en-US" sz="2400" b="1" dirty="0">
                <a:sym typeface="Symbol" pitchFamily="18" charset="2"/>
              </a:rPr>
              <a:t>例：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&gt;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∙ &gt;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积代数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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&gt;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：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spcBef>
                <a:spcPts val="1600"/>
              </a:spcBef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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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∘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. </a:t>
            </a:r>
          </a:p>
          <a:p>
            <a:pPr algn="ctr" eaLnBrk="1" hangingPunct="1">
              <a:spcBef>
                <a:spcPts val="1600"/>
              </a:spcBef>
              <a:buFontTx/>
              <a:buNone/>
            </a:pPr>
            <a:r>
              <a:rPr lang="en-US" altLang="zh-CN" sz="2400" b="1" dirty="0">
                <a:sym typeface="Symbol" pitchFamily="18" charset="2"/>
              </a:rPr>
              <a:t> </a:t>
            </a:r>
          </a:p>
          <a:p>
            <a:pPr eaLnBrk="1" hangingPunct="1">
              <a:spcBef>
                <a:spcPts val="1600"/>
              </a:spcBef>
              <a:buFontTx/>
              <a:buNone/>
            </a:pPr>
            <a:r>
              <a:rPr lang="en-US" altLang="zh-CN" sz="2400" b="1" dirty="0">
                <a:sym typeface="Symbol" pitchFamily="18" charset="2"/>
              </a:rPr>
              <a:t>    </a:t>
            </a:r>
          </a:p>
          <a:p>
            <a:pPr eaLnBrk="1" hangingPunct="1">
              <a:spcBef>
                <a:spcPts val="1600"/>
              </a:spcBef>
              <a:buFontTx/>
              <a:buNone/>
            </a:pPr>
            <a:r>
              <a:rPr lang="en-US" altLang="zh-CN" sz="2400" b="1" dirty="0">
                <a:sym typeface="Symbol" pitchFamily="18" charset="2"/>
              </a:rPr>
              <a:t>          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17084F49-EF1F-4703-A069-1E439D4D221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B9C6D6B-A825-46A0-935E-686C7BE87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010776"/>
              </p:ext>
            </p:extLst>
          </p:nvPr>
        </p:nvGraphicFramePr>
        <p:xfrm>
          <a:off x="3499057" y="5268035"/>
          <a:ext cx="5193886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4" imgW="2692400" imgH="482600" progId="Equation.DSMT4">
                  <p:embed/>
                </p:oleObj>
              </mc:Choice>
              <mc:Fallback>
                <p:oleObj r:id="rId4" imgW="26924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057" y="5268035"/>
                        <a:ext cx="5193886" cy="93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64751-676E-47A8-A107-4E9324A033C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952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的性质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∘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其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是二元运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积代数是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gt;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的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        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3C7F708-88BB-46F6-AA1A-4ACD3EDCBE2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9228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64751-676E-47A8-A107-4E9324A033C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48547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的性质（续）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ym typeface="Symbol" pitchFamily="18" charset="2"/>
              </a:rPr>
              <a:t>2</a:t>
            </a:r>
            <a:r>
              <a:rPr lang="zh-CN" altLang="en-US" sz="2400" dirty="0">
                <a:sym typeface="Symbol" pitchFamily="18" charset="2"/>
              </a:rPr>
              <a:t>）若 </a:t>
            </a:r>
            <a:r>
              <a:rPr lang="en-US" altLang="zh-CN" sz="2400" dirty="0">
                <a:sym typeface="Symbol" pitchFamily="18" charset="2"/>
              </a:rPr>
              <a:t>∘ </a:t>
            </a:r>
            <a:r>
              <a:rPr lang="zh-CN" altLang="en-US" sz="2400" dirty="0"/>
              <a:t>和 </a:t>
            </a:r>
            <a:r>
              <a:rPr lang="zh-CN" altLang="en-US" sz="2400" dirty="0"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可结合的</a:t>
            </a:r>
            <a:r>
              <a:rPr lang="zh-CN" altLang="en-US" sz="2400" dirty="0">
                <a:sym typeface="Symbol" pitchFamily="18" charset="2"/>
              </a:rPr>
              <a:t>，那么∙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可结合的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sym typeface="Symbol" pitchFamily="18" charset="2"/>
            </a:endParaRPr>
          </a:p>
          <a:p>
            <a:pPr lvl="0" eaLnBrk="1" hangingPunct="1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)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)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	         = &lt;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	       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&gt;</a:t>
            </a:r>
          </a:p>
          <a:p>
            <a:pPr algn="ctr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	        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		     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)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C2681EF-18C4-4D05-B094-11362ED1585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64751-676E-47A8-A107-4E9324A033C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10288794" cy="437242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的性质（续）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ym typeface="Symbol" pitchFamily="18" charset="2"/>
              </a:rPr>
              <a:t>3</a:t>
            </a:r>
            <a:r>
              <a:rPr lang="zh-CN" altLang="en-US" sz="2400" dirty="0">
                <a:sym typeface="Symbol" pitchFamily="18" charset="2"/>
              </a:rPr>
              <a:t>）若 </a:t>
            </a:r>
            <a:r>
              <a:rPr lang="en-US" altLang="zh-CN" sz="2400" dirty="0">
                <a:sym typeface="Symbol" pitchFamily="18" charset="2"/>
              </a:rPr>
              <a:t>∘ </a:t>
            </a:r>
            <a:r>
              <a:rPr lang="zh-CN" altLang="en-US" sz="2400" dirty="0"/>
              <a:t>和 </a:t>
            </a:r>
            <a:r>
              <a:rPr lang="zh-CN" altLang="en-US" sz="2400" dirty="0"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幂等的</a:t>
            </a:r>
            <a:r>
              <a:rPr lang="zh-CN" altLang="en-US" sz="2400" dirty="0">
                <a:sym typeface="Symbol" pitchFamily="18" charset="2"/>
              </a:rPr>
              <a:t>，那么∙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幂等的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sym typeface="Symbol" pitchFamily="18" charset="2"/>
            </a:endParaRPr>
          </a:p>
          <a:p>
            <a:pPr eaLnBrk="1" hangingPunct="1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）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分别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algn="ctr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eaLnBrk="1" hangingPunct="1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所以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的单位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486CC13-C8CB-4866-9E88-60F7CFD961D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908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64751-676E-47A8-A107-4E9324A033C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909413" cy="4495255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spcBef>
                <a:spcPts val="10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的性质（续）</a:t>
            </a:r>
          </a:p>
          <a:p>
            <a:pPr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分别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 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lvl="0" eaLnBrk="1" hangingPunct="1">
              <a:lnSpc>
                <a:spcPct val="80000"/>
              </a:lnSpc>
              <a:spcBef>
                <a:spcPts val="1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lvl="0" algn="ctr"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6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的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逆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 lvl="0">
              <a:lnSpc>
                <a:spcPct val="80000"/>
              </a:lnSpc>
              <a:spcBef>
                <a:spcPts val="1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分别具有单位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lvl="0"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具有单位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  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lvl="0" algn="ctr"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buFontTx/>
              <a:buNone/>
            </a:pPr>
            <a:endParaRPr lang="en-US" altLang="zh-CN" sz="2400" b="1" dirty="0">
              <a:sym typeface="Symbol" pitchFamily="18" charset="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59C06D4-FAB1-44C5-A711-D07A44A073C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13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14619-CCE8-429E-9763-3A80102F904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10073186" cy="44406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的性质（总结）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幂等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幂等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4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分别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5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分别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 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6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的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   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逆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  <a:endParaRPr lang="en-US" altLang="zh-CN" sz="2400" b="1" dirty="0">
              <a:cs typeface="Lucida Sans Unicode" pitchFamily="34" charset="0"/>
              <a:sym typeface="Symbol" pitchFamily="18" charset="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D776622-BAC2-46E0-B8DB-31AC08885C3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372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6D67B2-B601-4FB1-BF62-DE80C6CFDDA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910558"/>
            <a:ext cx="9601199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/>
              <a:t>同态映射的定义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同态映射的分类</a:t>
            </a:r>
          </a:p>
          <a:p>
            <a:pPr marL="274320" lvl="1" indent="0" eaLnBrk="1" hangingPunct="1">
              <a:spcBef>
                <a:spcPts val="1800"/>
              </a:spcBef>
              <a:buNone/>
            </a:pPr>
            <a:r>
              <a:rPr lang="zh-CN" altLang="en-US" sz="2400" b="1" dirty="0"/>
              <a:t>单同态、满同态、同构、自同态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同态映射的实例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满同态映射的性质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4B8FAA6-4C9F-4B2E-B28C-7AA1F2E22A0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CB203-13D5-436F-B37D-BAF073A823C6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2.1 </a:t>
            </a:r>
            <a:r>
              <a:rPr lang="zh-CN" altLang="en-US" sz="2400" b="1" dirty="0"/>
              <a:t>代数系统的定义与实例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2.2 </a:t>
            </a:r>
            <a:r>
              <a:rPr lang="zh-CN" altLang="en-US" sz="2400" b="1" dirty="0"/>
              <a:t>代数系统的分类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2.3 </a:t>
            </a:r>
            <a:r>
              <a:rPr lang="zh-CN" altLang="en-US" sz="2400" b="1" dirty="0"/>
              <a:t>子代数系统与积代数系统</a:t>
            </a:r>
            <a:endParaRPr lang="en-US" altLang="zh-CN" sz="2400" b="1" dirty="0"/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2.4 </a:t>
            </a:r>
            <a:r>
              <a:rPr lang="zh-CN" altLang="en-US" sz="2400" b="1" dirty="0"/>
              <a:t>代数系统的同态与同构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A5BC54D-8E13-4660-961A-364A7029427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 代数系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1295399" y="1646238"/>
            <a:ext cx="9601199" cy="22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映射</a:t>
            </a:r>
          </a:p>
          <a:p>
            <a:pPr algn="l" eaLnBrk="1" hangingPunct="1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1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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 是二元运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且 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</a:p>
          <a:p>
            <a:pPr algn="ctr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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   </a:t>
            </a:r>
          </a:p>
          <a:p>
            <a:pPr algn="l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映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</a:t>
            </a:r>
          </a:p>
        </p:txBody>
      </p:sp>
      <p:pic>
        <p:nvPicPr>
          <p:cNvPr id="11269" name="Picture 8" descr="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84" r="22467"/>
          <a:stretch>
            <a:fillRect/>
          </a:stretch>
        </p:blipFill>
        <p:spPr bwMode="auto">
          <a:xfrm>
            <a:off x="4079235" y="3782059"/>
            <a:ext cx="4033530" cy="238673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86777469-5194-43C4-8742-BA0950B8D2A6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0A02C0A-AF92-4ABD-AFC1-D1307DA49A1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A0AE9-FBC6-407E-86E2-2F5B0DF5AF1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295400" y="1641097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态映射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，因为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+ 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e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x + y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e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x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y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f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lo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，因为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log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lo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lo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，因为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 + 3) = 25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6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FCBA6C2-FC03-4D98-890C-A2E927E6E3C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608942-1320-456F-9C00-FB94F18AAC5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1295400" y="2265212"/>
            <a:ext cx="9369911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映射的分类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映射如果是单射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同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是满射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同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这时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态像，记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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是双射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也称代数系统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构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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代数系统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它到自身的同态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似地可以定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自同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E4337B4-A954-49C8-8D40-5948CBF031F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05704" y="1075045"/>
            <a:ext cx="4219048" cy="2133333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CBC4F6EA-C4D8-4B9C-A396-81BB0007DF8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A0AE9-FBC6-407E-86E2-2F5B0DF5AF1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718343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下面的哪些函数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？是否为单自同态、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和自同构？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|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	    	</a:t>
            </a:r>
          </a:p>
          <a:p>
            <a:pPr lvl="0"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|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|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4) = 8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2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2) = 4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4 = 16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18124E48-A058-432C-BB4E-8182A67B117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642A8AC-502B-4BB9-937C-4189D57F3D1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35606" y="2804617"/>
            <a:ext cx="396240" cy="320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EF74BB7-141F-4A61-8343-4795BAEFB56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35230" y="2804617"/>
            <a:ext cx="2946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392C78A-32A2-4881-934E-2065B10E3B0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07142" y="2804617"/>
            <a:ext cx="294640" cy="32004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548934AC-20CC-4BD9-8030-1D8D7A7E61A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84414" y="2804617"/>
            <a:ext cx="294640" cy="32004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6A58AB9E-92EC-4420-A01F-C31161E32BC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86406" y="3910689"/>
            <a:ext cx="294640" cy="32004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65CC5831-EE75-4BB6-8531-3F3CDC92887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35606" y="5025778"/>
            <a:ext cx="396240" cy="32004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5E81F2C-EE99-410D-90B9-8FE213B90A6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35230" y="5025778"/>
            <a:ext cx="294640" cy="32004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0AECF791-D337-4D54-A699-F1CA9DFF915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07142" y="5025778"/>
            <a:ext cx="294640" cy="32004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A27DD316-4CD6-4D94-A2A7-2CD4FF6853C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84414" y="5025778"/>
            <a:ext cx="294640" cy="32004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5278B68-5CFA-47FF-9447-46E70BE56C49}"/>
              </a:ext>
            </a:extLst>
          </p:cNvPr>
          <p:cNvSpPr/>
          <p:nvPr/>
        </p:nvSpPr>
        <p:spPr>
          <a:xfrm>
            <a:off x="3392164" y="273380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60180BB-6C1A-4B26-A0BE-9C2082E762F8}"/>
              </a:ext>
            </a:extLst>
          </p:cNvPr>
          <p:cNvSpPr/>
          <p:nvPr/>
        </p:nvSpPr>
        <p:spPr>
          <a:xfrm>
            <a:off x="5138950" y="2733804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自同态 </a:t>
            </a:r>
            <a:endParaRPr lang="zh-CN" altLang="en-US" sz="24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D4C07EB-7E7F-4CE0-AA11-424160471AC1}"/>
              </a:ext>
            </a:extLst>
          </p:cNvPr>
          <p:cNvSpPr/>
          <p:nvPr/>
        </p:nvSpPr>
        <p:spPr>
          <a:xfrm>
            <a:off x="7091369" y="273490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</a:t>
            </a:r>
            <a:endParaRPr lang="zh-CN" altLang="en-US" sz="2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1DC3A05-ABBA-466C-AAB5-2C101C1C203E}"/>
              </a:ext>
            </a:extLst>
          </p:cNvPr>
          <p:cNvSpPr/>
          <p:nvPr/>
        </p:nvSpPr>
        <p:spPr>
          <a:xfrm>
            <a:off x="9052244" y="273380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构</a:t>
            </a:r>
            <a:endParaRPr lang="zh-CN" altLang="en-US" sz="2400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F742A235-1888-474C-8C1C-BBDD187D5503}"/>
              </a:ext>
            </a:extLst>
          </p:cNvPr>
          <p:cNvSpPr/>
          <p:nvPr/>
        </p:nvSpPr>
        <p:spPr>
          <a:xfrm>
            <a:off x="3401246" y="383987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9FE87D90-E124-4BC2-AEC6-DC9260650AEF}"/>
              </a:ext>
            </a:extLst>
          </p:cNvPr>
          <p:cNvSpPr/>
          <p:nvPr/>
        </p:nvSpPr>
        <p:spPr>
          <a:xfrm>
            <a:off x="3392164" y="495723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71485BF7-24A4-44FB-933C-5AECDE3EFAE3}"/>
              </a:ext>
            </a:extLst>
          </p:cNvPr>
          <p:cNvSpPr/>
          <p:nvPr/>
        </p:nvSpPr>
        <p:spPr>
          <a:xfrm>
            <a:off x="5138950" y="4957234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自同态 </a:t>
            </a:r>
            <a:endParaRPr lang="zh-CN" altLang="en-US" sz="2400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7984761B-D5DC-4D70-9E29-FE9501C9D7E2}"/>
              </a:ext>
            </a:extLst>
          </p:cNvPr>
          <p:cNvSpPr/>
          <p:nvPr/>
        </p:nvSpPr>
        <p:spPr>
          <a:xfrm>
            <a:off x="7091369" y="495723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</a:t>
            </a:r>
            <a:endParaRPr lang="zh-CN" altLang="en-US" sz="2400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4543E35C-FEC2-4695-86C6-0574F04098F2}"/>
              </a:ext>
            </a:extLst>
          </p:cNvPr>
          <p:cNvSpPr/>
          <p:nvPr/>
        </p:nvSpPr>
        <p:spPr>
          <a:xfrm>
            <a:off x="9052244" y="495496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构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7275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31" grpId="0"/>
      <p:bldP spid="32" grpId="0"/>
      <p:bldP spid="33" grpId="0"/>
      <p:bldP spid="34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A0AE9-FBC6-407E-86E2-2F5B0DF5AF1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295401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下面的哪些函数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？是否为单自同态、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和自同构？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/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1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= (1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1) = 1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1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=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= 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= 4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517B686-E060-480A-9869-41FAA94DC67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EE72F3C-799A-4559-8F5F-2DFB66B62F7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21958" y="2804617"/>
            <a:ext cx="396240" cy="3200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3E57B4C3-2EA7-4405-AD01-7D1BE84DADB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758" y="3918351"/>
            <a:ext cx="294640" cy="32004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0DCA7CEE-93AA-4B2C-8733-4ED763FEEAE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758" y="5047088"/>
            <a:ext cx="294640" cy="320040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1C0FF24D-3F64-4F08-A887-4C224E27ABF8}"/>
              </a:ext>
            </a:extLst>
          </p:cNvPr>
          <p:cNvSpPr/>
          <p:nvPr/>
        </p:nvSpPr>
        <p:spPr>
          <a:xfrm>
            <a:off x="3392164" y="273380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62E8BF3-3941-4EB8-BE22-8CF871769828}"/>
              </a:ext>
            </a:extLst>
          </p:cNvPr>
          <p:cNvSpPr/>
          <p:nvPr/>
        </p:nvSpPr>
        <p:spPr>
          <a:xfrm>
            <a:off x="5138950" y="2733804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自同态 </a:t>
            </a:r>
            <a:endParaRPr lang="zh-CN" altLang="en-US" sz="2400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DCDD487-2CAC-48A4-8501-460D0CF718A0}"/>
              </a:ext>
            </a:extLst>
          </p:cNvPr>
          <p:cNvSpPr/>
          <p:nvPr/>
        </p:nvSpPr>
        <p:spPr>
          <a:xfrm>
            <a:off x="7091369" y="273490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</a:t>
            </a:r>
            <a:endParaRPr lang="zh-CN" altLang="en-US" sz="2400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BA1950BA-157B-4FBB-88B0-658060FAC5C0}"/>
              </a:ext>
            </a:extLst>
          </p:cNvPr>
          <p:cNvSpPr/>
          <p:nvPr/>
        </p:nvSpPr>
        <p:spPr>
          <a:xfrm>
            <a:off x="9052244" y="273380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构</a:t>
            </a:r>
            <a:endParaRPr lang="zh-CN" altLang="en-US" sz="2400" dirty="0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FDA2A600-F932-4C5E-9530-40300BD50208}"/>
              </a:ext>
            </a:extLst>
          </p:cNvPr>
          <p:cNvSpPr/>
          <p:nvPr/>
        </p:nvSpPr>
        <p:spPr>
          <a:xfrm>
            <a:off x="3392164" y="384753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78C9263-55E3-4DF7-A811-C98C005942E6}"/>
              </a:ext>
            </a:extLst>
          </p:cNvPr>
          <p:cNvSpPr/>
          <p:nvPr/>
        </p:nvSpPr>
        <p:spPr>
          <a:xfrm>
            <a:off x="3392164" y="497627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71A7737-58D2-41D0-853A-1AE118D19D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46266" y="2804617"/>
            <a:ext cx="3962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947AD507-352A-434C-8148-3CD3957778C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95609" y="2804615"/>
            <a:ext cx="396240" cy="32004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EE4F0F5-D7CD-4FF9-9C53-7E0397791D4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47177" y="2800432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1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9AF3E4-F6B4-47EF-96D7-B13DC629470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态映射的实例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令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 ？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因为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</a:t>
            </a:r>
          </a:p>
          <a:p>
            <a:pPr lvl="0"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单自同态  ？        满自同态  ？          自同构  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当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自同构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当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fr-F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同态</a:t>
            </a:r>
            <a:r>
              <a:rPr lang="zh-CN" altLang="fr-FR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2821543" y="4953633"/>
            <a:ext cx="506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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6F43440A-E122-44B2-8E95-A9E4B0A396D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5114F05-875A-4E3C-921F-B01C6444AB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81015" y="3349852"/>
            <a:ext cx="396240" cy="3200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5483A21-8990-49C5-8B60-67C355B189B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9194" y="4455321"/>
            <a:ext cx="396240" cy="32004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B911074-F794-450F-9BDE-9C368E2558F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31908" y="4455321"/>
            <a:ext cx="294640" cy="3200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450A760-E92D-4C27-B7DD-F117FADAEF6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39350" y="4455321"/>
            <a:ext cx="2946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513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9AF3E4-F6B4-47EF-96D7-B13DC629470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态映射的实例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fr-FR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fr-FR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0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 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fr-FR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那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态映射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因为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lang="fr-FR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单同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          满同态 ？           同构 ？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6F43440A-E122-44B2-8E95-A9E4B0A396D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A7D7262-9D71-441A-8E37-8A49E20A66E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27310" y="3350868"/>
            <a:ext cx="3962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B28E1FF-20D9-46C9-A1E7-581E2F5DA98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134" y="5024446"/>
            <a:ext cx="294640" cy="32004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374900A1-15E4-413B-9704-7517CDCF8CD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6638" y="5024446"/>
            <a:ext cx="396240" cy="32004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B1BE0F8-BE09-48E4-B06E-CEA0B6C8FF9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16746" y="5024446"/>
            <a:ext cx="2946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37242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同态映射的实例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altLang="zh-CN" sz="2400" dirty="0"/>
              <a:t>3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1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因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(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=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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所以，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自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b="1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14FE14-3BB9-42B9-939E-6738EBC083CD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980E957-A0EB-4895-84FF-56714FE745B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481607"/>
          </a:xfrm>
        </p:spPr>
        <p:txBody>
          <a:bodyPr>
            <a:normAutofit/>
          </a:bodyPr>
          <a:lstStyle/>
          <a:p>
            <a:pPr>
              <a:spcBef>
                <a:spcPts val="14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同态映射的实例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spcBef>
                <a:spcPts val="1400"/>
              </a:spcBef>
              <a:buNone/>
            </a:pPr>
            <a:r>
              <a:rPr lang="en-US" altLang="zh-CN" sz="2400" dirty="0"/>
              <a:t>3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1. </a:t>
            </a:r>
          </a:p>
          <a:p>
            <a:pPr marL="0" indent="0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6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5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…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en-US" sz="2400" dirty="0">
                <a:sym typeface="Symbol" pitchFamily="18" charset="2"/>
              </a:rPr>
              <a:t>哪个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自同构</a:t>
            </a:r>
            <a:r>
              <a:rPr lang="zh-CN" altLang="en-US" sz="2400" dirty="0">
                <a:sym typeface="Symbol" pitchFamily="18" charset="2"/>
              </a:rPr>
              <a:t> ？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b="1" dirty="0">
                <a:sym typeface="Symbol" pitchFamily="18" charset="2"/>
              </a:rPr>
              <a:t>       </a:t>
            </a: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	    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0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1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4) = 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2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5) = 4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0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2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4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1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5) = 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0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1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4) = 4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2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5) = 2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0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1) = 5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2) = 4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) = 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4) = 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5) = 1 .</a:t>
            </a:r>
            <a:endParaRPr lang="zh-CN" altLang="en-US" sz="2400" b="1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14FE14-3BB9-42B9-939E-6738EBC083CD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980E957-A0EB-4895-84FF-56714FE745B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6BC50DB-934A-40C9-A4BD-8AE0033EBF2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40448" y="3723953"/>
            <a:ext cx="396240" cy="3200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CFE1E3A-F7FF-48F7-9E5D-0783318EBA0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3260" y="3723953"/>
            <a:ext cx="294640" cy="32004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3CB35D0-70EE-43C5-94B8-282B352BB51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98466" y="4242569"/>
            <a:ext cx="294640" cy="3200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AAB3A36-ED8D-4C4F-B358-6430376BC31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43621" y="4733889"/>
            <a:ext cx="294640" cy="32004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FF423C5-0BB9-4B06-8CBE-D51AD0066CE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98466" y="5252505"/>
            <a:ext cx="294640" cy="32004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EDC9CDD-505E-46B5-B812-4E61A8B2F23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16161" y="5730175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494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A79E8E-F83A-4B43-B48A-31AE1EECD17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399720"/>
          </a:xfrm>
          <a:noFill/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同态映射的实例（续）</a:t>
            </a:r>
          </a:p>
          <a:p>
            <a:pPr>
              <a:buNone/>
            </a:pPr>
            <a:r>
              <a:rPr lang="en-US" altLang="zh-CN" sz="2400" dirty="0"/>
              <a:t>4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algn="ctr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因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+ 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+ 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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.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</a:p>
          <a:p>
            <a:pPr algn="ctr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) =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 2) = 2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哪种同态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sym typeface="Symbol" pitchFamily="18" charset="2"/>
              </a:rPr>
              <a:t> </a:t>
            </a:r>
            <a:r>
              <a:rPr lang="en-US" altLang="zh-CN" sz="2400" b="1" i="1" dirty="0">
                <a:sym typeface="Symbol" pitchFamily="18" charset="2"/>
              </a:rPr>
              <a:t> </a:t>
            </a:r>
            <a:endParaRPr lang="en-US" altLang="zh-CN" sz="2400" b="1" dirty="0"/>
          </a:p>
        </p:txBody>
      </p:sp>
      <p:sp>
        <p:nvSpPr>
          <p:cNvPr id="2" name="矩形 1"/>
          <p:cNvSpPr/>
          <p:nvPr/>
        </p:nvSpPr>
        <p:spPr>
          <a:xfrm>
            <a:off x="4000562" y="5502617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满同态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9303561-7B36-4BB2-A539-47726EAD55A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74D992-A073-4BDA-89A2-0642A4AD2C66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3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7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集合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一元或二元运算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成的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统称为一个代数系统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称代数，记作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表示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普通加法和乘法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表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2)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矩阵的加法和乘法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∪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∩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∪和 ∩ 为并和交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绝对补；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A03E270-5D50-48B5-B2C7-2842EC721C1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1</a:t>
            </a:r>
            <a:r>
              <a:rPr lang="zh-CN" altLang="en-US" dirty="0">
                <a:solidFill>
                  <a:schemeClr val="tx1"/>
                </a:solidFill>
              </a:rPr>
              <a:t> 代数系统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与实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140F83-63DC-4962-AB2E-8B32855E558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49510"/>
            <a:ext cx="9601200" cy="4751387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映射的性质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的 ∘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幂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，那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对应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幂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的 ∘ 对 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分配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，那么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对应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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分配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的 ∘ 和 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吸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，那么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对应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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吸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03B5F81-7DE2-4FFC-BCE2-1AAD5BBF51C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140F83-63DC-4962-AB2E-8B32855E558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49510"/>
            <a:ext cx="9601200" cy="4451039"/>
          </a:xfrm>
          <a:noFill/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满同态映射的性质（续）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457200" indent="-45720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 ∘ 运算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marL="457200" indent="-4572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关于对应的 ∘ 运算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 ∘ 运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关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应的 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 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03B5F81-7DE2-4FFC-BCE2-1AAD5BBF51C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0162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140F83-63DC-4962-AB2E-8B32855E558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73700"/>
            <a:ext cx="9601200" cy="4498521"/>
          </a:xfrm>
          <a:noFill/>
        </p:spPr>
        <p:txBody>
          <a:bodyPr>
            <a:normAutofit/>
          </a:bodyPr>
          <a:lstStyle/>
          <a:p>
            <a:pPr marL="457200" indent="-457200">
              <a:spcBef>
                <a:spcPts val="14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映射的性质（证明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的 ∘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对应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marL="457200" indent="-457200">
              <a:spcBef>
                <a:spcPts val="14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因为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所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使得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 algn="ctr">
              <a:spcBef>
                <a:spcPts val="14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457200" indent="-457200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于是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 algn="ctr">
              <a:spcBef>
                <a:spcPts val="1400"/>
              </a:spcBef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10132" y="516082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3" name="矩形 2"/>
          <p:cNvSpPr/>
          <p:nvPr/>
        </p:nvSpPr>
        <p:spPr>
          <a:xfrm>
            <a:off x="6460300" y="5160827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)</a:t>
            </a:r>
          </a:p>
        </p:txBody>
      </p:sp>
      <p:sp>
        <p:nvSpPr>
          <p:cNvPr id="6" name="矩形 5"/>
          <p:cNvSpPr/>
          <p:nvPr/>
        </p:nvSpPr>
        <p:spPr>
          <a:xfrm>
            <a:off x="4510132" y="5710556"/>
            <a:ext cx="2762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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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)</a:t>
            </a:r>
          </a:p>
        </p:txBody>
      </p:sp>
      <p:sp>
        <p:nvSpPr>
          <p:cNvPr id="7" name="矩形 6"/>
          <p:cNvSpPr/>
          <p:nvPr/>
        </p:nvSpPr>
        <p:spPr>
          <a:xfrm>
            <a:off x="7173738" y="5710556"/>
            <a:ext cx="1686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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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10" name="矩形 9"/>
          <p:cNvSpPr/>
          <p:nvPr/>
        </p:nvSpPr>
        <p:spPr>
          <a:xfrm>
            <a:off x="8390476" y="5160564"/>
            <a:ext cx="2319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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)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4C25C295-1A6C-4E47-87B3-B97431461F2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414675-7699-4642-9D8D-2751BEA4C1E3}"/>
              </a:ext>
            </a:extLst>
          </p:cNvPr>
          <p:cNvSpPr/>
          <p:nvPr/>
        </p:nvSpPr>
        <p:spPr>
          <a:xfrm>
            <a:off x="4510132" y="4621607"/>
            <a:ext cx="2993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zh-CN" altLang="en-US" sz="24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B685368-7970-45DD-B042-386177E2BE7C}"/>
              </a:ext>
            </a:extLst>
          </p:cNvPr>
          <p:cNvSpPr/>
          <p:nvPr/>
        </p:nvSpPr>
        <p:spPr>
          <a:xfrm>
            <a:off x="7295486" y="4623739"/>
            <a:ext cx="2268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ctr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27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10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140F83-63DC-4962-AB2E-8B32855E558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49510"/>
            <a:ext cx="9601200" cy="4451039"/>
          </a:xfrm>
          <a:noFill/>
        </p:spPr>
        <p:txBody>
          <a:bodyPr>
            <a:noAutofit/>
          </a:bodyPr>
          <a:lstStyle/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映射的性质（证明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 ∘ 运算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关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应的 ∘ 运算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所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使得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于是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同理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.</a:t>
            </a: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以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关于对应的 ∘ 运算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9244148-E3FB-45BA-93A9-A7BCC1D524B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D2B25FD-7456-454F-A132-33C5A4AD50A3}"/>
              </a:ext>
            </a:extLst>
          </p:cNvPr>
          <p:cNvSpPr/>
          <p:nvPr/>
        </p:nvSpPr>
        <p:spPr>
          <a:xfrm>
            <a:off x="4323699" y="4486278"/>
            <a:ext cx="2004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zh-CN" altLang="en-US" sz="24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AD8A631-E8A4-455E-9C0B-BDAABBCFF753}"/>
              </a:ext>
            </a:extLst>
          </p:cNvPr>
          <p:cNvSpPr/>
          <p:nvPr/>
        </p:nvSpPr>
        <p:spPr>
          <a:xfrm>
            <a:off x="6150592" y="4483006"/>
            <a:ext cx="1484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zh-CN" altLang="en-US" sz="24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95B0461-E67B-4E28-A001-B353651601D5}"/>
              </a:ext>
            </a:extLst>
          </p:cNvPr>
          <p:cNvSpPr/>
          <p:nvPr/>
        </p:nvSpPr>
        <p:spPr>
          <a:xfrm>
            <a:off x="7539758" y="4479734"/>
            <a:ext cx="955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zh-CN" altLang="en-US" sz="24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08537CB-507A-40A2-B4AF-2F7356442E32}"/>
              </a:ext>
            </a:extLst>
          </p:cNvPr>
          <p:cNvSpPr/>
          <p:nvPr/>
        </p:nvSpPr>
        <p:spPr>
          <a:xfrm>
            <a:off x="8409462" y="4486278"/>
            <a:ext cx="724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1886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49510"/>
            <a:ext cx="9601200" cy="4751387"/>
          </a:xfrm>
          <a:noFill/>
        </p:spPr>
        <p:txBody>
          <a:bodyPr>
            <a:noAutofit/>
          </a:bodyPr>
          <a:lstStyle/>
          <a:p>
            <a:pPr marL="457200" indent="-457200">
              <a:spcBef>
                <a:spcPts val="100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其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定义为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ctr"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•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ctr">
              <a:spcBef>
                <a:spcPts val="1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 marL="457200" indent="-457200">
              <a:spcBef>
                <a:spcPts val="10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不是满射，但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自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同态，因为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spcBef>
                <a:spcPts val="1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 algn="ctr">
              <a:spcBef>
                <a:spcPts val="1000"/>
              </a:spcBef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•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gt;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gt; •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gt;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•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,</a:t>
            </a:r>
          </a:p>
          <a:p>
            <a:pPr marL="457200" indent="-457200">
              <a:spcBef>
                <a:spcPts val="10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单位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但是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不是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单位元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spcBef>
                <a:spcPts val="100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即，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不是满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(4)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不一定成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 marL="457200" indent="-457200">
              <a:spcBef>
                <a:spcPts val="100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什么情况下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(4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成立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spcBef>
                <a:spcPts val="100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gt;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满射，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(4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成立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A79FA7-536C-4C2A-84B2-A9030726586D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233DA3A-1C85-4B35-9A5D-83110E4BE6B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957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140F83-63DC-4962-AB2E-8B32855E558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49510"/>
            <a:ext cx="9601200" cy="4751387"/>
          </a:xfrm>
          <a:noFill/>
        </p:spPr>
        <p:txBody>
          <a:bodyPr>
            <a:normAutofit lnSpcReduction="10000"/>
          </a:bodyPr>
          <a:lstStyle/>
          <a:p>
            <a:pPr marL="457200" indent="-45720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映射的性质（证明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 ∘ 运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关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应的 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  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 ∘ 运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关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应的 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marL="0" indent="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同理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以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.</a:t>
            </a:r>
          </a:p>
          <a:p>
            <a:pPr marL="0" indent="981075">
              <a:buNone/>
            </a:pPr>
            <a:endParaRPr lang="en-US" altLang="zh-CN" sz="2400" b="1" dirty="0">
              <a:sym typeface="Symbol" pitchFamily="18" charset="2"/>
            </a:endParaRPr>
          </a:p>
          <a:p>
            <a:pPr marL="0" indent="0">
              <a:buNone/>
            </a:pPr>
            <a:endParaRPr lang="en-US" altLang="zh-CN" sz="2400" b="1" dirty="0">
              <a:sym typeface="Symbol" pitchFamily="18" charset="2"/>
            </a:endParaRPr>
          </a:p>
          <a:p>
            <a:pPr marL="457200" indent="-457200">
              <a:buNone/>
            </a:pPr>
            <a:endParaRPr lang="en-US" altLang="zh-CN" sz="2400" b="1" dirty="0">
              <a:sym typeface="Symbol" pitchFamily="18" charset="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B1E1694-336F-4CDD-B269-1286339C7DB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422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793AAD-48AC-4946-9C6E-0653E35AD12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995661D-AFA3-441C-8B6F-0610855ADDA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38616B40-FCF8-448E-BA2E-5038C6B2BB1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1649511"/>
            <a:ext cx="9601200" cy="2485762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685800" indent="-179388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914400" indent="-18288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143000" indent="-1793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3716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793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78012" indent="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Arial" pitchFamily="34" charset="0"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映射的性质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buFont typeface="Arial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性质的保持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方向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，即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性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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性质             </a:t>
            </a:r>
            <a:endParaRPr lang="en-US" altLang="zh-CN" sz="2400" b="1" dirty="0">
              <a:sym typeface="Symbol" pitchFamily="18" charset="2"/>
            </a:endParaRPr>
          </a:p>
          <a:p>
            <a:pPr marL="457200" indent="-457200" algn="ctr">
              <a:buNone/>
            </a:pPr>
            <a:endParaRPr lang="en-US" altLang="zh-CN" sz="2400" b="1" dirty="0">
              <a:sym typeface="Symbol" pitchFamily="18" charset="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364D9D8-8000-4E29-A9A0-15AA0F5D5251}"/>
              </a:ext>
            </a:extLst>
          </p:cNvPr>
          <p:cNvSpPr txBox="1"/>
          <p:nvPr/>
        </p:nvSpPr>
        <p:spPr>
          <a:xfrm>
            <a:off x="3328277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 换 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82FC4F7-3393-44A8-9318-A2F76AEC4832}"/>
              </a:ext>
            </a:extLst>
          </p:cNvPr>
          <p:cNvSpPr txBox="1"/>
          <p:nvPr/>
        </p:nvSpPr>
        <p:spPr>
          <a:xfrm>
            <a:off x="4051609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 合 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8BB6930-CBE1-4C84-8D25-3FFE1035B89A}"/>
              </a:ext>
            </a:extLst>
          </p:cNvPr>
          <p:cNvSpPr txBox="1"/>
          <p:nvPr/>
        </p:nvSpPr>
        <p:spPr>
          <a:xfrm>
            <a:off x="4774941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 配 律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99DEC2-3A53-47B0-9425-73A65F847A77}"/>
              </a:ext>
            </a:extLst>
          </p:cNvPr>
          <p:cNvSpPr txBox="1"/>
          <p:nvPr/>
        </p:nvSpPr>
        <p:spPr>
          <a:xfrm>
            <a:off x="5484627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吸 收 律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57B04D8-852F-402D-8719-393AC8926761}"/>
              </a:ext>
            </a:extLst>
          </p:cNvPr>
          <p:cNvSpPr txBox="1"/>
          <p:nvPr/>
        </p:nvSpPr>
        <p:spPr>
          <a:xfrm>
            <a:off x="6194313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 位 元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CAC0F9B-6D5A-4D2A-B14B-2F2A1C424FD1}"/>
              </a:ext>
            </a:extLst>
          </p:cNvPr>
          <p:cNvSpPr txBox="1"/>
          <p:nvPr/>
        </p:nvSpPr>
        <p:spPr>
          <a:xfrm>
            <a:off x="6899450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     元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A6C64B-2735-4971-BD49-10EBDEB4342C}"/>
              </a:ext>
            </a:extLst>
          </p:cNvPr>
          <p:cNvSpPr txBox="1"/>
          <p:nvPr/>
        </p:nvSpPr>
        <p:spPr>
          <a:xfrm>
            <a:off x="7604587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逆     元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506B85F-78F4-4670-9F4A-FE65870384A6}"/>
              </a:ext>
            </a:extLst>
          </p:cNvPr>
          <p:cNvSpPr txBox="1"/>
          <p:nvPr/>
        </p:nvSpPr>
        <p:spPr>
          <a:xfrm>
            <a:off x="8309724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幂 等 元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D65F2A9B-AB70-4BF7-8922-D7EE4964FC5C}"/>
              </a:ext>
            </a:extLst>
          </p:cNvPr>
          <p:cNvCxnSpPr/>
          <p:nvPr/>
        </p:nvCxnSpPr>
        <p:spPr>
          <a:xfrm flipH="1">
            <a:off x="3605276" y="3753134"/>
            <a:ext cx="1580873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6E702655-3178-447A-9539-1D1A842E388C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4328608" y="3753134"/>
            <a:ext cx="857542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B032D34-BAB6-4AD0-831F-CA9811D67031}"/>
              </a:ext>
            </a:extLst>
          </p:cNvPr>
          <p:cNvCxnSpPr>
            <a:cxnSpLocks/>
            <a:endCxn id="9" idx="0"/>
          </p:cNvCxnSpPr>
          <p:nvPr/>
        </p:nvCxnSpPr>
        <p:spPr>
          <a:xfrm flipH="1">
            <a:off x="5051940" y="3753134"/>
            <a:ext cx="134210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8673957-DA80-4A82-8657-762A5CC07B81}"/>
              </a:ext>
            </a:extLst>
          </p:cNvPr>
          <p:cNvCxnSpPr>
            <a:cxnSpLocks/>
            <a:endCxn id="10" idx="0"/>
          </p:cNvCxnSpPr>
          <p:nvPr/>
        </p:nvCxnSpPr>
        <p:spPr>
          <a:xfrm>
            <a:off x="5186149" y="3753134"/>
            <a:ext cx="575477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4348D885-9018-4152-881A-3922FA1D749E}"/>
              </a:ext>
            </a:extLst>
          </p:cNvPr>
          <p:cNvCxnSpPr>
            <a:cxnSpLocks/>
            <a:endCxn id="12" idx="0"/>
          </p:cNvCxnSpPr>
          <p:nvPr/>
        </p:nvCxnSpPr>
        <p:spPr>
          <a:xfrm>
            <a:off x="5186149" y="3753134"/>
            <a:ext cx="1285163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119AC970-C7B0-4E16-9A84-6130152F6D45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5186149" y="3753134"/>
            <a:ext cx="1990300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9BC0E986-B20D-4D34-8B83-20728FB39F92}"/>
              </a:ext>
            </a:extLst>
          </p:cNvPr>
          <p:cNvCxnSpPr>
            <a:cxnSpLocks/>
            <a:endCxn id="14" idx="0"/>
          </p:cNvCxnSpPr>
          <p:nvPr/>
        </p:nvCxnSpPr>
        <p:spPr>
          <a:xfrm>
            <a:off x="5186149" y="3753134"/>
            <a:ext cx="2695437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F521DB1B-72AB-4CA6-BB73-FB42F0EAAB68}"/>
              </a:ext>
            </a:extLst>
          </p:cNvPr>
          <p:cNvCxnSpPr>
            <a:cxnSpLocks/>
            <a:endCxn id="15" idx="0"/>
          </p:cNvCxnSpPr>
          <p:nvPr/>
        </p:nvCxnSpPr>
        <p:spPr>
          <a:xfrm>
            <a:off x="5186149" y="3753134"/>
            <a:ext cx="3400574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7327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2110583"/>
            <a:ext cx="4176464" cy="1857375"/>
          </a:xfrm>
        </p:spPr>
        <p:txBody>
          <a:bodyPr>
            <a:normAutofit/>
          </a:bodyPr>
          <a:lstStyle/>
          <a:p>
            <a:pPr marL="0" indent="0" algn="just" eaLnBrk="1" hangingPunct="1">
              <a:spcBef>
                <a:spcPct val="30000"/>
              </a:spcBef>
              <a:buNone/>
            </a:pPr>
            <a:r>
              <a:rPr lang="en-US" altLang="zh-CN" sz="2400" b="1" dirty="0"/>
              <a:t>14.9</a:t>
            </a:r>
          </a:p>
          <a:p>
            <a:pPr marL="0" indent="0" algn="just" eaLnBrk="1" hangingPunct="1">
              <a:spcBef>
                <a:spcPct val="30000"/>
              </a:spcBef>
              <a:buNone/>
            </a:pPr>
            <a:r>
              <a:rPr lang="en-US" altLang="zh-CN" sz="2400" b="1" dirty="0"/>
              <a:t>14.10</a:t>
            </a:r>
          </a:p>
          <a:p>
            <a:pPr marL="0" indent="0" algn="just" eaLnBrk="1" hangingPunct="1">
              <a:spcBef>
                <a:spcPct val="30000"/>
              </a:spcBef>
              <a:buNone/>
            </a:pPr>
            <a:endParaRPr lang="en-US" altLang="zh-CN" sz="2400" b="1" dirty="0"/>
          </a:p>
          <a:p>
            <a:pPr marL="0" indent="0" algn="just">
              <a:buNone/>
            </a:pPr>
            <a:endParaRPr lang="en-US" altLang="zh-CN" sz="2400" b="1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D988301B-964D-419E-8DED-68F9323FF437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97DA5AD-C772-47B1-865B-4A62B96E078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作   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497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5550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，其中二元运算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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和结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律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证明：</a:t>
            </a:r>
          </a:p>
          <a:p>
            <a:pPr marL="0" indent="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写出代数系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×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子代数系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代数系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+, ×&gt;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代数系统有哪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要求考虑代数常数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一个代数系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代数系统，那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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代数系统吗？若是证明之，若不是请举一例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zh-CN" altLang="zh-CN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597CBF92-8B8A-4000-A262-783188E43AA1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FC888DD-3223-49D7-8650-25043CA4914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研 讨 题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253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74D992-A073-4BDA-89A2-0642A4AD2C66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42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模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加法和乘法，对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mod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mod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代数系统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的集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载体</a:t>
            </a:r>
            <a:r>
              <a:rPr lang="fr-FR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某些代数系统，具有某种特异元素（例如关于二元运算的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）也作为系统的性质，此时可以将这个特异元素作为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统的成分列出来，例如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这时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称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数常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A03E270-5D50-48B5-B2C7-2842EC721C1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1</a:t>
            </a:r>
            <a:r>
              <a:rPr lang="zh-CN" altLang="en-US" dirty="0">
                <a:solidFill>
                  <a:schemeClr val="tx1"/>
                </a:solidFill>
              </a:rPr>
              <a:t> 代数系统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与实例</a:t>
            </a:r>
          </a:p>
        </p:txBody>
      </p:sp>
    </p:spTree>
    <p:extLst>
      <p:ext uri="{BB962C8B-B14F-4D97-AF65-F5344CB8AC3E}">
        <p14:creationId xmlns:p14="http://schemas.microsoft.com/office/powerpoint/2010/main" val="3512250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930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8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两个代数系统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的个数相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运算的元数相同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数常数的个数也相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它们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类型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代数系统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×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×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元运算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+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代数常数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×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代数常数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、零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灯片编号占位符 5">
            <a:extLst>
              <a:ext uri="{FF2B5EF4-FFF2-40B4-BE49-F238E27FC236}">
                <a16:creationId xmlns:a16="http://schemas.microsoft.com/office/drawing/2014/main" id="{E2EFFF33-2986-4D31-8F92-2F4E5BC94215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771E0A54-76A7-49F3-87E6-9AF044756CC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2</a:t>
            </a:r>
            <a:r>
              <a:rPr lang="zh-CN" altLang="en-US" dirty="0">
                <a:solidFill>
                  <a:schemeClr val="tx1"/>
                </a:solidFill>
              </a:rPr>
              <a:t> 代数系统的分类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D6F7916-1D51-49AD-8802-EF64D9A778A7}"/>
              </a:ext>
            </a:extLst>
          </p:cNvPr>
          <p:cNvSpPr/>
          <p:nvPr/>
        </p:nvSpPr>
        <p:spPr>
          <a:xfrm>
            <a:off x="6584611" y="3308635"/>
            <a:ext cx="447009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元运算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代数常数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代数常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、零元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2123D9-AD35-4C8C-89A5-753A223741B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.8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两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类型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代数系统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运算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定的运算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也相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种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数系统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·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·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全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单位矩阵</a:t>
            </a:r>
            <a:endParaRPr lang="zh-CN" altLang="en-US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∪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∩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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同类型的代数系统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运算个数：  ，对应运算的元数：  ，代数常数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是同种的代数系统 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93337" y="495363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79192" y="495057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290834" y="495057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E14DCAC-0D34-4641-8A3C-B90465486EF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2</a:t>
            </a:r>
            <a:r>
              <a:rPr lang="zh-CN" altLang="en-US" dirty="0">
                <a:solidFill>
                  <a:schemeClr val="tx1"/>
                </a:solidFill>
              </a:rPr>
              <a:t> 代数系统的分类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4F2FA1A-E00D-4C86-89D1-AB3A6F31887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95336" y="4452003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156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2342" name="Group 2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8716497"/>
              </p:ext>
            </p:extLst>
          </p:nvPr>
        </p:nvGraphicFramePr>
        <p:xfrm>
          <a:off x="1353401" y="1954800"/>
          <a:ext cx="9485197" cy="3600133"/>
        </p:xfrm>
        <a:graphic>
          <a:graphicData uri="http://schemas.openxmlformats.org/drawingml/2006/table">
            <a:tbl>
              <a:tblPr/>
              <a:tblGrid>
                <a:gridCol w="2994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942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67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0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+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·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0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1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000" i="1" baseline="-25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+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·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Symbol" pitchFamily="18" charset="2"/>
                        </a:rPr>
                        <a:t>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∪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∩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Symbol" pitchFamily="18" charset="2"/>
                        </a:rPr>
                        <a:t>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397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与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没有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</a:t>
                      </a:r>
                      <a:r>
                        <a:rPr kumimoji="1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每个元素都可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与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没有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</a:t>
                      </a:r>
                      <a:r>
                        <a:rPr kumimoji="1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每个元素都可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∩ 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不满足消去律 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∩ 不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∩ 对 ∪ 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对 ∩ 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与 ∩ 满足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∪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不是每个元素都可逆</a:t>
                      </a: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185" name="Rectangle 16"/>
          <p:cNvSpPr>
            <a:spLocks noChangeArrowheads="1"/>
          </p:cNvSpPr>
          <p:nvPr/>
        </p:nvSpPr>
        <p:spPr bwMode="auto">
          <a:xfrm>
            <a:off x="1295400" y="5628330"/>
            <a:ext cx="7632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不是同种的代数系统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0E4E23B-B594-4B17-B806-E3FB3646DCC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  <a:ln/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ED2E2B2-C58F-45C8-A7E2-C784AC5A302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2</a:t>
            </a:r>
            <a:r>
              <a:rPr lang="zh-CN" altLang="en-US" dirty="0">
                <a:solidFill>
                  <a:schemeClr val="tx1"/>
                </a:solidFill>
              </a:rPr>
              <a:t> 代数系统的分类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2342" name="Group 2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5121715"/>
              </p:ext>
            </p:extLst>
          </p:nvPr>
        </p:nvGraphicFramePr>
        <p:xfrm>
          <a:off x="1353399" y="1953603"/>
          <a:ext cx="9485197" cy="3600133"/>
        </p:xfrm>
        <a:graphic>
          <a:graphicData uri="http://schemas.openxmlformats.org/drawingml/2006/table">
            <a:tbl>
              <a:tblPr/>
              <a:tblGrid>
                <a:gridCol w="2994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942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67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0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+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·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0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1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+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·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Symbol" pitchFamily="18" charset="2"/>
                        </a:rPr>
                        <a:t>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∪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∩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Symbol" pitchFamily="18" charset="2"/>
                        </a:rPr>
                        <a:t>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397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与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没有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</a:t>
                      </a:r>
                      <a:r>
                        <a:rPr kumimoji="1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每个元素都可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与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没有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</a:t>
                      </a:r>
                      <a:r>
                        <a:rPr kumimoji="1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每个元素都可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∩ 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不满足消去律 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∩ 不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∩ 对 ∪ 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对 ∩ 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与 ∩ 满足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∪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不是每个元素都可逆</a:t>
                      </a: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0E4E23B-B594-4B17-B806-E3FB3646DCC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  <a:ln/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ED2E2B2-C58F-45C8-A7E2-C784AC5A302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2</a:t>
            </a:r>
            <a:r>
              <a:rPr lang="zh-CN" altLang="en-US" dirty="0">
                <a:solidFill>
                  <a:schemeClr val="tx1"/>
                </a:solidFill>
              </a:rPr>
              <a:t> 代数系统的分类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B4EE9B63-2907-4F62-95A0-B0D05FEAA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397" y="5626800"/>
            <a:ext cx="9601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选取上述为分类规定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种？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2992F95-0C85-42AF-9617-5B5C686DC0F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67843" y="5727412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328205-8E54-40FC-B674-7A677961774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1296099" y="1646238"/>
            <a:ext cx="9600501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代数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.9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…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子集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，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的代数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代数系统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代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时将子代数系统简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类型？             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种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代数系统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代数一定存在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766AA15-A16B-493B-B1BF-B93130E395D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5457F6A-B908-4455-8F00-E8B47526E9D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04198" y="4470580"/>
            <a:ext cx="396240" cy="32004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F38A5E-2B3F-40FE-B3D5-DA3CA6D1689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53945" y="4470580"/>
            <a:ext cx="3962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6476</TotalTime>
  <Words>5261</Words>
  <Application>Microsoft Office PowerPoint</Application>
  <PresentationFormat>宽屏</PresentationFormat>
  <Paragraphs>476</Paragraphs>
  <Slides>38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7" baseType="lpstr">
      <vt:lpstr>宋体</vt:lpstr>
      <vt:lpstr>微软雅黑</vt:lpstr>
      <vt:lpstr>幼圆</vt:lpstr>
      <vt:lpstr>Arial</vt:lpstr>
      <vt:lpstr>Lucida Sans Unicode</vt:lpstr>
      <vt:lpstr>Symbol</vt:lpstr>
      <vt:lpstr>Times New Roman</vt:lpstr>
      <vt:lpstr>菱形网格 16x9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封卫兵</dc:creator>
  <cp:lastModifiedBy>封卫兵</cp:lastModifiedBy>
  <cp:revision>232</cp:revision>
  <dcterms:created xsi:type="dcterms:W3CDTF">2021-04-22T13:50:06Z</dcterms:created>
  <dcterms:modified xsi:type="dcterms:W3CDTF">2022-03-03T07:0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